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2BE50E" w14:textId="0FBA10EB" w:rsidR="002B120A" w:rsidRPr="00B946A0" w:rsidRDefault="00F77E0E" w:rsidP="00B946A0">
      <w:pPr>
        <w:jc w:val="right"/>
        <w:rPr>
          <w:rFonts w:ascii="Times New Roman" w:hAnsi="Times New Roman" w:cs="Times New Roman"/>
          <w:b/>
          <w:bCs/>
          <w:sz w:val="26"/>
          <w:szCs w:val="26"/>
        </w:rPr>
      </w:pPr>
      <w:r w:rsidRPr="00B946A0">
        <w:rPr>
          <w:rFonts w:ascii="Times New Roman" w:hAnsi="Times New Roman" w:cs="Times New Roman"/>
          <w:b/>
          <w:bCs/>
          <w:sz w:val="26"/>
          <w:szCs w:val="26"/>
        </w:rPr>
        <w:t>VAN-HUNG, LE (</w:t>
      </w:r>
      <w:r w:rsidRPr="00B946A0">
        <w:rPr>
          <w:rFonts w:ascii="Times New Roman" w:hAnsi="Times New Roman" w:cs="Times New Roman"/>
          <w:b/>
          <w:bCs/>
          <w:sz w:val="26"/>
          <w:szCs w:val="26"/>
        </w:rPr>
        <w:t>黎文雄</w:t>
      </w:r>
      <w:r w:rsidRPr="00B946A0">
        <w:rPr>
          <w:rFonts w:ascii="Times New Roman" w:hAnsi="Times New Roman" w:cs="Times New Roman"/>
          <w:b/>
          <w:bCs/>
          <w:sz w:val="26"/>
          <w:szCs w:val="26"/>
        </w:rPr>
        <w:t>)</w:t>
      </w:r>
    </w:p>
    <w:p w14:paraId="7027B12E" w14:textId="349DE164" w:rsidR="00F77E0E" w:rsidRDefault="00F77E0E" w:rsidP="00B946A0">
      <w:pPr>
        <w:jc w:val="right"/>
        <w:rPr>
          <w:rFonts w:ascii="Times New Roman" w:hAnsi="Times New Roman" w:cs="Times New Roman"/>
          <w:b/>
          <w:bCs/>
          <w:sz w:val="26"/>
          <w:szCs w:val="26"/>
        </w:rPr>
      </w:pPr>
      <w:r w:rsidRPr="00B946A0">
        <w:rPr>
          <w:rFonts w:ascii="Times New Roman" w:hAnsi="Times New Roman" w:cs="Times New Roman"/>
          <w:b/>
          <w:bCs/>
          <w:sz w:val="26"/>
          <w:szCs w:val="26"/>
        </w:rPr>
        <w:t>Student ID: 0860831</w:t>
      </w:r>
    </w:p>
    <w:p w14:paraId="27DC968A" w14:textId="77777777" w:rsidR="004C0A2F" w:rsidRPr="00B946A0" w:rsidRDefault="004C0A2F" w:rsidP="00B946A0">
      <w:pPr>
        <w:jc w:val="right"/>
        <w:rPr>
          <w:rFonts w:ascii="Times New Roman" w:hAnsi="Times New Roman" w:cs="Times New Roman"/>
          <w:b/>
          <w:bCs/>
          <w:sz w:val="26"/>
          <w:szCs w:val="26"/>
        </w:rPr>
      </w:pPr>
    </w:p>
    <w:p w14:paraId="5AEE6F54" w14:textId="612CD0F6" w:rsidR="00F77E0E" w:rsidRPr="00B946A0" w:rsidRDefault="00F77E0E" w:rsidP="00B946A0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B946A0">
        <w:rPr>
          <w:rFonts w:ascii="Times New Roman" w:hAnsi="Times New Roman" w:cs="Times New Roman"/>
          <w:b/>
          <w:bCs/>
          <w:sz w:val="26"/>
          <w:szCs w:val="26"/>
        </w:rPr>
        <w:t>DEEP LEANING – REPORT HOMEWORK 1</w:t>
      </w:r>
    </w:p>
    <w:p w14:paraId="0F59482F" w14:textId="72A9928F" w:rsidR="00F77E0E" w:rsidRPr="00B946A0" w:rsidRDefault="00F77E0E" w:rsidP="00F77E0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B946A0">
        <w:rPr>
          <w:rFonts w:ascii="Times New Roman" w:hAnsi="Times New Roman" w:cs="Times New Roman"/>
          <w:b/>
          <w:bCs/>
          <w:sz w:val="26"/>
          <w:szCs w:val="26"/>
        </w:rPr>
        <w:t>Regression</w:t>
      </w:r>
    </w:p>
    <w:p w14:paraId="4EBBC89E" w14:textId="481F6B8A" w:rsidR="00F77E0E" w:rsidRPr="00B946A0" w:rsidRDefault="00F77E0E" w:rsidP="00F77E0E">
      <w:pPr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sz w:val="26"/>
          <w:szCs w:val="26"/>
        </w:rPr>
        <w:t>In this task, we need to minimizing the sum-of-squares-error function:</w:t>
      </w:r>
    </w:p>
    <w:bookmarkStart w:id="0" w:name="OLE_LINK17"/>
    <w:bookmarkStart w:id="1" w:name="OLE_LINK18"/>
    <w:p w14:paraId="786D702F" w14:textId="6C5047C8" w:rsidR="00F77E0E" w:rsidRPr="00B946A0" w:rsidRDefault="00B946A0" w:rsidP="00B946A0">
      <w:pPr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position w:val="-36"/>
          <w:sz w:val="26"/>
          <w:szCs w:val="26"/>
        </w:rPr>
        <w:object w:dxaOrig="3400" w:dyaOrig="880" w14:anchorId="2B218B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42pt" o:ole="">
            <v:imagedata r:id="rId5" o:title=""/>
          </v:shape>
          <o:OLEObject Type="Embed" ProgID="Equation.DSMT4" ShapeID="_x0000_i1025" DrawAspect="Content" ObjectID="_1634414051" r:id="rId6"/>
        </w:object>
      </w:r>
      <w:bookmarkEnd w:id="0"/>
      <w:bookmarkEnd w:id="1"/>
    </w:p>
    <w:p w14:paraId="57152A15" w14:textId="4E189D98" w:rsidR="00607A03" w:rsidRPr="00B946A0" w:rsidRDefault="00607A03" w:rsidP="00F77E0E">
      <w:pPr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sz w:val="26"/>
          <w:szCs w:val="26"/>
        </w:rPr>
        <w:t>Evaluate the performance by root-mean-square error (RMS)</w:t>
      </w:r>
    </w:p>
    <w:p w14:paraId="2162BC7E" w14:textId="042E0986" w:rsidR="00607A03" w:rsidRPr="00B946A0" w:rsidRDefault="004C0A2F" w:rsidP="004C0A2F">
      <w:pPr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position w:val="-38"/>
          <w:sz w:val="26"/>
          <w:szCs w:val="26"/>
        </w:rPr>
        <w:object w:dxaOrig="4400" w:dyaOrig="960" w14:anchorId="70133890">
          <v:shape id="_x0000_i1027" type="#_x0000_t75" style="width:198pt;height:42pt" o:ole="">
            <v:imagedata r:id="rId7" o:title=""/>
          </v:shape>
          <o:OLEObject Type="Embed" ProgID="Equation.DSMT4" ShapeID="_x0000_i1027" DrawAspect="Content" ObjectID="_1634414052" r:id="rId8"/>
        </w:object>
      </w:r>
    </w:p>
    <w:p w14:paraId="0F99A4AC" w14:textId="465F82CB" w:rsidR="00607A03" w:rsidRPr="004C0A2F" w:rsidRDefault="00607A03" w:rsidP="00607A0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6"/>
          <w:szCs w:val="26"/>
        </w:rPr>
      </w:pPr>
      <w:bookmarkStart w:id="2" w:name="OLE_LINK15"/>
      <w:bookmarkStart w:id="3" w:name="OLE_LINK16"/>
      <w:r w:rsidRPr="004C0A2F">
        <w:rPr>
          <w:rFonts w:ascii="Times New Roman" w:hAnsi="Times New Roman" w:cs="Times New Roman"/>
          <w:b/>
          <w:bCs/>
          <w:sz w:val="26"/>
          <w:szCs w:val="26"/>
        </w:rPr>
        <w:t>Network Architectur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675"/>
        <w:gridCol w:w="4675"/>
      </w:tblGrid>
      <w:tr w:rsidR="00C5623B" w:rsidRPr="00B946A0" w14:paraId="7084EBC7" w14:textId="77777777" w:rsidTr="004C0A2F">
        <w:trPr>
          <w:trHeight w:val="611"/>
          <w:jc w:val="center"/>
        </w:trPr>
        <w:tc>
          <w:tcPr>
            <w:tcW w:w="4675" w:type="dxa"/>
            <w:vAlign w:val="center"/>
          </w:tcPr>
          <w:bookmarkEnd w:id="2"/>
          <w:bookmarkEnd w:id="3"/>
          <w:p w14:paraId="7A153423" w14:textId="123331A8" w:rsidR="00C5623B" w:rsidRPr="00B946A0" w:rsidRDefault="00C5623B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Network Architecture</w:t>
            </w:r>
          </w:p>
        </w:tc>
        <w:tc>
          <w:tcPr>
            <w:tcW w:w="4675" w:type="dxa"/>
            <w:vAlign w:val="center"/>
          </w:tcPr>
          <w:p w14:paraId="1A7E0B51" w14:textId="47DCA3AC" w:rsidR="00C5623B" w:rsidRPr="00B946A0" w:rsidRDefault="00F52863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15-10-10-1</w:t>
            </w:r>
          </w:p>
        </w:tc>
      </w:tr>
      <w:tr w:rsidR="00C5623B" w:rsidRPr="00B946A0" w14:paraId="26E255BF" w14:textId="77777777" w:rsidTr="004C0A2F">
        <w:trPr>
          <w:trHeight w:val="656"/>
          <w:jc w:val="center"/>
        </w:trPr>
        <w:tc>
          <w:tcPr>
            <w:tcW w:w="4675" w:type="dxa"/>
            <w:vAlign w:val="center"/>
          </w:tcPr>
          <w:p w14:paraId="31029470" w14:textId="67A9AB9E" w:rsidR="00C5623B" w:rsidRPr="00B946A0" w:rsidRDefault="00C5623B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Activation function</w:t>
            </w:r>
          </w:p>
        </w:tc>
        <w:tc>
          <w:tcPr>
            <w:tcW w:w="4675" w:type="dxa"/>
            <w:vAlign w:val="center"/>
          </w:tcPr>
          <w:p w14:paraId="4B0556DE" w14:textId="17C49D69" w:rsidR="00C5623B" w:rsidRPr="00B946A0" w:rsidRDefault="00F52863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[sigmoid,</w:t>
            </w:r>
            <w:r w:rsidR="004C0A2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sigmoid,</w:t>
            </w:r>
            <w:r w:rsidR="004C0A2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sigmoid]</w:t>
            </w:r>
          </w:p>
        </w:tc>
      </w:tr>
      <w:tr w:rsidR="00C5623B" w:rsidRPr="00B946A0" w14:paraId="34581C10" w14:textId="77777777" w:rsidTr="004C0A2F">
        <w:trPr>
          <w:trHeight w:val="584"/>
          <w:jc w:val="center"/>
        </w:trPr>
        <w:tc>
          <w:tcPr>
            <w:tcW w:w="4675" w:type="dxa"/>
            <w:vAlign w:val="center"/>
          </w:tcPr>
          <w:p w14:paraId="36562AD4" w14:textId="48813A75" w:rsidR="00C5623B" w:rsidRPr="00B946A0" w:rsidRDefault="00C5623B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 xml:space="preserve">Training </w:t>
            </w:r>
            <w:r w:rsidRPr="00B946A0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40" w:dyaOrig="440" w14:anchorId="0D31BF36">
                <v:shape id="_x0000_i1109" type="#_x0000_t75" style="width:60pt;height:24pt" o:ole="">
                  <v:imagedata r:id="rId9" o:title=""/>
                </v:shape>
                <o:OLEObject Type="Embed" ProgID="Equation.DSMT4" ShapeID="_x0000_i1109" DrawAspect="Content" ObjectID="_1634414053" r:id="rId10"/>
              </w:object>
            </w:r>
          </w:p>
        </w:tc>
        <w:tc>
          <w:tcPr>
            <w:tcW w:w="4675" w:type="dxa"/>
            <w:vAlign w:val="center"/>
          </w:tcPr>
          <w:p w14:paraId="22B5D278" w14:textId="09DCA67F" w:rsidR="00C5623B" w:rsidRPr="00B946A0" w:rsidRDefault="000A6109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0.06099833</w:t>
            </w:r>
          </w:p>
        </w:tc>
      </w:tr>
      <w:tr w:rsidR="00C5623B" w:rsidRPr="00B946A0" w14:paraId="3C8777A5" w14:textId="77777777" w:rsidTr="004C0A2F">
        <w:trPr>
          <w:trHeight w:val="620"/>
          <w:jc w:val="center"/>
        </w:trPr>
        <w:tc>
          <w:tcPr>
            <w:tcW w:w="4675" w:type="dxa"/>
            <w:vAlign w:val="center"/>
          </w:tcPr>
          <w:p w14:paraId="33395CD1" w14:textId="63F9A870" w:rsidR="00C5623B" w:rsidRPr="00B946A0" w:rsidRDefault="00C5623B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 xml:space="preserve">Testing </w:t>
            </w:r>
            <w:r w:rsidRPr="00B946A0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40" w:dyaOrig="440" w14:anchorId="2A2B8E2A">
                <v:shape id="_x0000_i1114" type="#_x0000_t75" style="width:60pt;height:24pt" o:ole="">
                  <v:imagedata r:id="rId11" o:title=""/>
                </v:shape>
                <o:OLEObject Type="Embed" ProgID="Equation.DSMT4" ShapeID="_x0000_i1114" DrawAspect="Content" ObjectID="_1634414054" r:id="rId12"/>
              </w:object>
            </w:r>
          </w:p>
        </w:tc>
        <w:tc>
          <w:tcPr>
            <w:tcW w:w="4675" w:type="dxa"/>
            <w:vAlign w:val="center"/>
          </w:tcPr>
          <w:p w14:paraId="3AAA90F2" w14:textId="2B82801A" w:rsidR="00C5623B" w:rsidRPr="00B946A0" w:rsidRDefault="000A6109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0.06167703</w:t>
            </w:r>
          </w:p>
        </w:tc>
      </w:tr>
      <w:tr w:rsidR="00C5623B" w:rsidRPr="00B946A0" w14:paraId="07FD8323" w14:textId="77777777" w:rsidTr="004C0A2F">
        <w:trPr>
          <w:trHeight w:val="539"/>
          <w:jc w:val="center"/>
        </w:trPr>
        <w:tc>
          <w:tcPr>
            <w:tcW w:w="4675" w:type="dxa"/>
            <w:vAlign w:val="center"/>
          </w:tcPr>
          <w:p w14:paraId="3405C5B7" w14:textId="77A95BBA" w:rsidR="00C5623B" w:rsidRPr="00B946A0" w:rsidRDefault="00C5623B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Epochs</w:t>
            </w:r>
          </w:p>
        </w:tc>
        <w:tc>
          <w:tcPr>
            <w:tcW w:w="4675" w:type="dxa"/>
            <w:vAlign w:val="center"/>
          </w:tcPr>
          <w:p w14:paraId="5C7ECFFA" w14:textId="73CDD65F" w:rsidR="00C5623B" w:rsidRPr="00B946A0" w:rsidRDefault="003311EF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10000</w:t>
            </w:r>
          </w:p>
        </w:tc>
      </w:tr>
      <w:tr w:rsidR="00C5623B" w:rsidRPr="00B946A0" w14:paraId="6631A47B" w14:textId="77777777" w:rsidTr="004C0A2F">
        <w:trPr>
          <w:trHeight w:val="620"/>
          <w:jc w:val="center"/>
        </w:trPr>
        <w:tc>
          <w:tcPr>
            <w:tcW w:w="4675" w:type="dxa"/>
            <w:vAlign w:val="center"/>
          </w:tcPr>
          <w:p w14:paraId="239C9CF9" w14:textId="595B01F6" w:rsidR="00C5623B" w:rsidRPr="00B946A0" w:rsidRDefault="00C5623B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Learning rate</w:t>
            </w:r>
          </w:p>
        </w:tc>
        <w:tc>
          <w:tcPr>
            <w:tcW w:w="4675" w:type="dxa"/>
            <w:vAlign w:val="center"/>
          </w:tcPr>
          <w:p w14:paraId="4A3ECC55" w14:textId="616A4909" w:rsidR="00C5623B" w:rsidRPr="00B946A0" w:rsidRDefault="003311EF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0.002</w:t>
            </w:r>
          </w:p>
        </w:tc>
      </w:tr>
      <w:tr w:rsidR="00C5623B" w:rsidRPr="00B946A0" w14:paraId="23C9F2AC" w14:textId="77777777" w:rsidTr="004C0A2F">
        <w:trPr>
          <w:trHeight w:val="611"/>
          <w:jc w:val="center"/>
        </w:trPr>
        <w:tc>
          <w:tcPr>
            <w:tcW w:w="4675" w:type="dxa"/>
            <w:vAlign w:val="center"/>
          </w:tcPr>
          <w:p w14:paraId="197FE717" w14:textId="724FC45D" w:rsidR="00C5623B" w:rsidRPr="00B946A0" w:rsidRDefault="00C5623B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Batch Size</w:t>
            </w:r>
          </w:p>
        </w:tc>
        <w:tc>
          <w:tcPr>
            <w:tcW w:w="4675" w:type="dxa"/>
            <w:vAlign w:val="center"/>
          </w:tcPr>
          <w:p w14:paraId="5AD1201E" w14:textId="782F044E" w:rsidR="00C5623B" w:rsidRPr="00B946A0" w:rsidRDefault="003311EF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32</w:t>
            </w:r>
          </w:p>
        </w:tc>
      </w:tr>
      <w:tr w:rsidR="00C5623B" w:rsidRPr="00B946A0" w14:paraId="28145EDF" w14:textId="77777777" w:rsidTr="004C0A2F">
        <w:trPr>
          <w:trHeight w:val="629"/>
          <w:jc w:val="center"/>
        </w:trPr>
        <w:tc>
          <w:tcPr>
            <w:tcW w:w="4675" w:type="dxa"/>
            <w:vAlign w:val="center"/>
          </w:tcPr>
          <w:p w14:paraId="156F66CF" w14:textId="2578832C" w:rsidR="00C5623B" w:rsidRPr="00B946A0" w:rsidRDefault="00C5623B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Training/Testing Size</w:t>
            </w:r>
          </w:p>
        </w:tc>
        <w:tc>
          <w:tcPr>
            <w:tcW w:w="4675" w:type="dxa"/>
            <w:vAlign w:val="center"/>
          </w:tcPr>
          <w:p w14:paraId="6DC7E11F" w14:textId="3F83D025" w:rsidR="00C5623B" w:rsidRPr="00B946A0" w:rsidRDefault="003311EF" w:rsidP="00607A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75%/25%</w:t>
            </w:r>
          </w:p>
        </w:tc>
      </w:tr>
    </w:tbl>
    <w:p w14:paraId="59298FC5" w14:textId="5382F791" w:rsidR="00607A03" w:rsidRPr="00B946A0" w:rsidRDefault="00607A03" w:rsidP="00607A03">
      <w:pPr>
        <w:rPr>
          <w:rFonts w:ascii="Times New Roman" w:hAnsi="Times New Roman" w:cs="Times New Roman"/>
          <w:sz w:val="26"/>
          <w:szCs w:val="26"/>
        </w:rPr>
      </w:pPr>
    </w:p>
    <w:p w14:paraId="713687EA" w14:textId="57FB5E41" w:rsidR="00C5623B" w:rsidRPr="004C0A2F" w:rsidRDefault="00EF0F44" w:rsidP="00607A0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t>Data processing:</w:t>
      </w:r>
    </w:p>
    <w:p w14:paraId="615BD7FA" w14:textId="355A18DF" w:rsidR="00EF0F44" w:rsidRPr="00B946A0" w:rsidRDefault="00EF0F44" w:rsidP="00607A03">
      <w:pPr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sz w:val="26"/>
          <w:szCs w:val="26"/>
        </w:rPr>
        <w:t>The categorical features (orientation and glazing area distribution) need to encode them into one-hot vectors.</w:t>
      </w:r>
    </w:p>
    <w:p w14:paraId="5C78FB0D" w14:textId="0DFAE804" w:rsidR="00EF0F44" w:rsidRPr="00B946A0" w:rsidRDefault="00EF0F44" w:rsidP="00607A03">
      <w:pPr>
        <w:rPr>
          <w:rFonts w:ascii="Times New Roman" w:hAnsi="Times New Roman" w:cs="Times New Roman"/>
          <w:sz w:val="26"/>
          <w:szCs w:val="26"/>
        </w:rPr>
      </w:pPr>
      <w:bookmarkStart w:id="4" w:name="OLE_LINK3"/>
      <w:bookmarkStart w:id="5" w:name="OLE_LINK4"/>
      <w:r w:rsidRPr="00B946A0">
        <w:rPr>
          <w:rFonts w:ascii="Times New Roman" w:hAnsi="Times New Roman" w:cs="Times New Roman"/>
          <w:sz w:val="26"/>
          <w:szCs w:val="26"/>
        </w:rPr>
        <w:lastRenderedPageBreak/>
        <w:t>The</w:t>
      </w:r>
      <w:bookmarkStart w:id="6" w:name="OLE_LINK1"/>
      <w:bookmarkStart w:id="7" w:name="OLE_LINK2"/>
      <w:r w:rsidRPr="00B946A0">
        <w:rPr>
          <w:rFonts w:ascii="Times New Roman" w:hAnsi="Times New Roman" w:cs="Times New Roman"/>
          <w:sz w:val="26"/>
          <w:szCs w:val="26"/>
        </w:rPr>
        <w:t xml:space="preserve"> </w:t>
      </w:r>
      <w:bookmarkEnd w:id="6"/>
      <w:bookmarkEnd w:id="7"/>
      <w:r w:rsidR="0051396F" w:rsidRPr="00B946A0">
        <w:rPr>
          <w:rFonts w:ascii="Times New Roman" w:hAnsi="Times New Roman" w:cs="Times New Roman"/>
          <w:sz w:val="26"/>
          <w:szCs w:val="26"/>
        </w:rPr>
        <w:t xml:space="preserve">other </w:t>
      </w:r>
      <w:r w:rsidRPr="00B946A0">
        <w:rPr>
          <w:rFonts w:ascii="Times New Roman" w:hAnsi="Times New Roman" w:cs="Times New Roman"/>
          <w:sz w:val="26"/>
          <w:szCs w:val="26"/>
        </w:rPr>
        <w:t>feature</w:t>
      </w:r>
      <w:r w:rsidR="0051396F" w:rsidRPr="00B946A0">
        <w:rPr>
          <w:rFonts w:ascii="Times New Roman" w:hAnsi="Times New Roman" w:cs="Times New Roman"/>
          <w:sz w:val="26"/>
          <w:szCs w:val="26"/>
        </w:rPr>
        <w:t>s</w:t>
      </w:r>
      <w:r w:rsidRPr="00B946A0">
        <w:rPr>
          <w:rFonts w:ascii="Times New Roman" w:hAnsi="Times New Roman" w:cs="Times New Roman"/>
          <w:sz w:val="26"/>
          <w:szCs w:val="26"/>
        </w:rPr>
        <w:t xml:space="preserve"> </w:t>
      </w:r>
      <w:bookmarkEnd w:id="4"/>
      <w:bookmarkEnd w:id="5"/>
      <w:r w:rsidR="0051396F" w:rsidRPr="00B946A0">
        <w:rPr>
          <w:rFonts w:ascii="Times New Roman" w:hAnsi="Times New Roman" w:cs="Times New Roman"/>
          <w:sz w:val="26"/>
          <w:szCs w:val="26"/>
        </w:rPr>
        <w:t xml:space="preserve">and output data </w:t>
      </w:r>
      <w:r w:rsidRPr="00B946A0">
        <w:rPr>
          <w:rFonts w:ascii="Times New Roman" w:hAnsi="Times New Roman" w:cs="Times New Roman"/>
          <w:sz w:val="26"/>
          <w:szCs w:val="26"/>
        </w:rPr>
        <w:t>are normalized to be from 0 to 1</w:t>
      </w:r>
    </w:p>
    <w:p w14:paraId="5CC9104E" w14:textId="1FB106B3" w:rsidR="0051396F" w:rsidRPr="004C0A2F" w:rsidRDefault="0051396F" w:rsidP="0051396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t>Learning Curve</w:t>
      </w:r>
    </w:p>
    <w:p w14:paraId="655ABB78" w14:textId="24747164" w:rsidR="0051396F" w:rsidRPr="00B946A0" w:rsidRDefault="0051396F" w:rsidP="0051396F">
      <w:pPr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sz w:val="26"/>
          <w:szCs w:val="26"/>
        </w:rPr>
        <w:t xml:space="preserve">Plot graph </w:t>
      </w:r>
      <w:r w:rsidRPr="00B946A0">
        <w:rPr>
          <w:rFonts w:ascii="Times New Roman" w:hAnsi="Times New Roman" w:cs="Times New Roman"/>
          <w:position w:val="-12"/>
          <w:sz w:val="26"/>
          <w:szCs w:val="26"/>
        </w:rPr>
        <w:object w:dxaOrig="780" w:dyaOrig="400" w14:anchorId="024D045B">
          <v:shape id="_x0000_i1033" type="#_x0000_t75" style="width:42pt;height:18pt" o:ole="">
            <v:imagedata r:id="rId13" o:title=""/>
          </v:shape>
          <o:OLEObject Type="Embed" ProgID="Equation.DSMT4" ShapeID="_x0000_i1033" DrawAspect="Content" ObjectID="_1634414055" r:id="rId14"/>
        </w:object>
      </w:r>
      <w:r w:rsidRPr="00B946A0">
        <w:rPr>
          <w:rFonts w:ascii="Times New Roman" w:hAnsi="Times New Roman" w:cs="Times New Roman"/>
          <w:sz w:val="26"/>
          <w:szCs w:val="26"/>
        </w:rPr>
        <w:t xml:space="preserve"> of each bath-size, it will be reduce</w:t>
      </w:r>
      <w:r w:rsidR="00F54515" w:rsidRPr="00B946A0">
        <w:rPr>
          <w:rFonts w:ascii="Times New Roman" w:hAnsi="Times New Roman" w:cs="Times New Roman"/>
          <w:sz w:val="26"/>
          <w:szCs w:val="26"/>
        </w:rPr>
        <w:t>d</w:t>
      </w:r>
      <w:r w:rsidRPr="00B946A0">
        <w:rPr>
          <w:rFonts w:ascii="Times New Roman" w:hAnsi="Times New Roman" w:cs="Times New Roman"/>
          <w:sz w:val="26"/>
          <w:szCs w:val="26"/>
        </w:rPr>
        <w:t xml:space="preserve"> by each epoch</w:t>
      </w:r>
    </w:p>
    <w:p w14:paraId="222EBF94" w14:textId="5DC526F9" w:rsidR="003311EF" w:rsidRPr="00B946A0" w:rsidRDefault="003311EF" w:rsidP="0051396F">
      <w:pPr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C352971" wp14:editId="7C72DE40">
            <wp:extent cx="5943600" cy="4126865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503AF" w14:textId="5D46947A" w:rsidR="003311EF" w:rsidRPr="00B946A0" w:rsidRDefault="000A6109" w:rsidP="00A239FD">
      <w:pPr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7BAF66A" wp14:editId="1F95D41B">
            <wp:extent cx="5518768" cy="2942753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51650" cy="2960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69FAE" w14:textId="6B1A635F" w:rsidR="003311EF" w:rsidRPr="00B946A0" w:rsidRDefault="003311EF" w:rsidP="0051396F">
      <w:pPr>
        <w:rPr>
          <w:rFonts w:ascii="Times New Roman" w:hAnsi="Times New Roman" w:cs="Times New Roman"/>
          <w:sz w:val="26"/>
          <w:szCs w:val="26"/>
        </w:rPr>
      </w:pPr>
    </w:p>
    <w:p w14:paraId="6E6325A0" w14:textId="77777777" w:rsidR="003311EF" w:rsidRPr="00B946A0" w:rsidRDefault="003311EF" w:rsidP="0051396F">
      <w:pPr>
        <w:rPr>
          <w:rFonts w:ascii="Times New Roman" w:hAnsi="Times New Roman" w:cs="Times New Roman"/>
          <w:sz w:val="26"/>
          <w:szCs w:val="26"/>
        </w:rPr>
      </w:pPr>
    </w:p>
    <w:p w14:paraId="0A3D62B1" w14:textId="611AA898" w:rsidR="00F54515" w:rsidRPr="004C0A2F" w:rsidRDefault="00F54515" w:rsidP="005A45F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t>Regression result with training label</w:t>
      </w:r>
    </w:p>
    <w:p w14:paraId="0B62565E" w14:textId="77777777" w:rsidR="003311EF" w:rsidRPr="00B946A0" w:rsidRDefault="003311EF" w:rsidP="003311EF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14:paraId="58E293D4" w14:textId="6386D14A" w:rsidR="003311EF" w:rsidRPr="004C0A2F" w:rsidRDefault="003311EF" w:rsidP="004C0A2F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t>Shuffle = FAL</w:t>
      </w:r>
      <w:r w:rsidR="008653F6" w:rsidRPr="004C0A2F">
        <w:rPr>
          <w:rFonts w:ascii="Times New Roman" w:hAnsi="Times New Roman" w:cs="Times New Roman"/>
          <w:b/>
          <w:bCs/>
          <w:sz w:val="26"/>
          <w:szCs w:val="26"/>
        </w:rPr>
        <w:t>SE</w:t>
      </w:r>
      <w:r w:rsidR="008653F6"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9A5EB8E" wp14:editId="38F1870A">
            <wp:extent cx="5943600" cy="29527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7E511" w14:textId="235C8E73" w:rsidR="004C0A2F" w:rsidRDefault="004C0A2F" w:rsidP="004C0A2F">
      <w:pPr>
        <w:rPr>
          <w:rFonts w:ascii="Times New Roman" w:hAnsi="Times New Roman" w:cs="Times New Roman"/>
          <w:sz w:val="26"/>
          <w:szCs w:val="26"/>
        </w:rPr>
      </w:pPr>
    </w:p>
    <w:p w14:paraId="30D1A70C" w14:textId="77777777" w:rsidR="004C0A2F" w:rsidRPr="004C0A2F" w:rsidRDefault="004C0A2F" w:rsidP="004C0A2F">
      <w:pPr>
        <w:rPr>
          <w:rFonts w:ascii="Times New Roman" w:hAnsi="Times New Roman" w:cs="Times New Roman"/>
          <w:sz w:val="26"/>
          <w:szCs w:val="26"/>
        </w:rPr>
      </w:pPr>
    </w:p>
    <w:p w14:paraId="38CD92E9" w14:textId="15B3E3AE" w:rsidR="00547C10" w:rsidRPr="004C0A2F" w:rsidRDefault="00547C10" w:rsidP="004C0A2F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t>Shuffle = TRUE</w:t>
      </w:r>
    </w:p>
    <w:p w14:paraId="31323F7C" w14:textId="75C11B03" w:rsidR="00547C10" w:rsidRDefault="00F2549D" w:rsidP="008653F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AABEF34" wp14:editId="4ECA7401">
            <wp:extent cx="5943600" cy="301117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11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62DC4" w14:textId="77777777" w:rsidR="004C0A2F" w:rsidRPr="004C0A2F" w:rsidRDefault="004C0A2F" w:rsidP="004C0A2F">
      <w:pPr>
        <w:rPr>
          <w:rFonts w:ascii="Times New Roman" w:hAnsi="Times New Roman" w:cs="Times New Roman"/>
          <w:sz w:val="26"/>
          <w:szCs w:val="26"/>
        </w:rPr>
      </w:pPr>
    </w:p>
    <w:p w14:paraId="613A53F6" w14:textId="77777777" w:rsidR="00547C10" w:rsidRPr="00B946A0" w:rsidRDefault="00547C10" w:rsidP="00547C10">
      <w:pPr>
        <w:pStyle w:val="ListParagraph"/>
        <w:ind w:left="1080"/>
        <w:rPr>
          <w:rFonts w:ascii="Times New Roman" w:hAnsi="Times New Roman" w:cs="Times New Roman"/>
          <w:sz w:val="26"/>
          <w:szCs w:val="26"/>
        </w:rPr>
      </w:pPr>
    </w:p>
    <w:p w14:paraId="637BF715" w14:textId="34240A28" w:rsidR="00F54515" w:rsidRDefault="00F54515" w:rsidP="00F5451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t>Regression result with testing label</w:t>
      </w:r>
    </w:p>
    <w:p w14:paraId="65A66DC8" w14:textId="77777777" w:rsidR="004C0A2F" w:rsidRPr="004C0A2F" w:rsidRDefault="004C0A2F" w:rsidP="004C0A2F">
      <w:pPr>
        <w:pStyle w:val="ListParagraph"/>
        <w:rPr>
          <w:rFonts w:ascii="Times New Roman" w:hAnsi="Times New Roman" w:cs="Times New Roman"/>
          <w:b/>
          <w:bCs/>
          <w:sz w:val="26"/>
          <w:szCs w:val="26"/>
        </w:rPr>
      </w:pPr>
    </w:p>
    <w:p w14:paraId="6EAB96ED" w14:textId="12C48251" w:rsidR="00F54515" w:rsidRPr="004C0A2F" w:rsidRDefault="008653F6" w:rsidP="004C0A2F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t>Shuffle = FALSE</w:t>
      </w:r>
    </w:p>
    <w:p w14:paraId="17C8200A" w14:textId="02CF1AAD" w:rsidR="008653F6" w:rsidRDefault="00547C10" w:rsidP="004C0A2F">
      <w:pPr>
        <w:pStyle w:val="ListParagraph"/>
        <w:ind w:left="1080"/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33A7FAF" wp14:editId="37E8B06D">
            <wp:extent cx="2301615" cy="3004457"/>
            <wp:effectExtent l="0" t="0" r="381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47674" cy="3064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F1193" w14:textId="34920D1F" w:rsidR="004C0A2F" w:rsidRDefault="004C0A2F" w:rsidP="004C0A2F">
      <w:pPr>
        <w:pStyle w:val="ListParagraph"/>
        <w:ind w:left="1080"/>
        <w:jc w:val="center"/>
        <w:rPr>
          <w:rFonts w:ascii="Times New Roman" w:hAnsi="Times New Roman" w:cs="Times New Roman"/>
          <w:sz w:val="26"/>
          <w:szCs w:val="26"/>
        </w:rPr>
      </w:pPr>
    </w:p>
    <w:p w14:paraId="620E2B23" w14:textId="5499C57D" w:rsidR="004C0A2F" w:rsidRDefault="004C0A2F" w:rsidP="004C0A2F">
      <w:pPr>
        <w:pStyle w:val="ListParagraph"/>
        <w:ind w:left="1080"/>
        <w:jc w:val="center"/>
        <w:rPr>
          <w:rFonts w:ascii="Times New Roman" w:hAnsi="Times New Roman" w:cs="Times New Roman"/>
          <w:sz w:val="26"/>
          <w:szCs w:val="26"/>
        </w:rPr>
      </w:pPr>
    </w:p>
    <w:p w14:paraId="2A3A3C34" w14:textId="77777777" w:rsidR="004C0A2F" w:rsidRPr="00B946A0" w:rsidRDefault="004C0A2F" w:rsidP="004C0A2F">
      <w:pPr>
        <w:pStyle w:val="ListParagraph"/>
        <w:ind w:left="1080"/>
        <w:jc w:val="center"/>
        <w:rPr>
          <w:rFonts w:ascii="Times New Roman" w:hAnsi="Times New Roman" w:cs="Times New Roman"/>
          <w:sz w:val="26"/>
          <w:szCs w:val="26"/>
        </w:rPr>
      </w:pPr>
    </w:p>
    <w:p w14:paraId="60D4AB63" w14:textId="4B7B8AA2" w:rsidR="00F2549D" w:rsidRPr="004C0A2F" w:rsidRDefault="00F2549D" w:rsidP="004C0A2F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t>Shuffle = TRUE</w:t>
      </w:r>
    </w:p>
    <w:p w14:paraId="2ED64E38" w14:textId="488A7BDF" w:rsidR="00C35803" w:rsidRPr="00A239FD" w:rsidRDefault="00F2549D" w:rsidP="00A239FD">
      <w:pPr>
        <w:pStyle w:val="ListParagraph"/>
        <w:numPr>
          <w:ilvl w:val="0"/>
          <w:numId w:val="3"/>
        </w:numPr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0DF83FF" wp14:editId="4BE7F338">
            <wp:extent cx="2459599" cy="3212538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74540" cy="3232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C6AC5" w14:textId="158042C3" w:rsidR="00F54515" w:rsidRPr="00C35803" w:rsidRDefault="00F54515" w:rsidP="00C3580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lastRenderedPageBreak/>
        <w:t>Design a feature selection procedure</w:t>
      </w:r>
    </w:p>
    <w:p w14:paraId="118E11B8" w14:textId="62B741C1" w:rsidR="00F54515" w:rsidRPr="004C0A2F" w:rsidRDefault="004C0A2F" w:rsidP="004C0A2F">
      <w:pPr>
        <w:rPr>
          <w:rFonts w:ascii="Times New Roman" w:hAnsi="Times New Roman" w:cs="Times New Roman"/>
          <w:sz w:val="26"/>
          <w:szCs w:val="26"/>
        </w:rPr>
      </w:pPr>
      <w:r w:rsidRPr="004C0A2F">
        <w:rPr>
          <w:rFonts w:ascii="Times New Roman" w:hAnsi="Times New Roman" w:cs="Times New Roman"/>
          <w:sz w:val="26"/>
          <w:szCs w:val="26"/>
        </w:rPr>
        <w:t>-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="00D61600" w:rsidRPr="004C0A2F">
        <w:rPr>
          <w:rFonts w:ascii="Times New Roman" w:hAnsi="Times New Roman" w:cs="Times New Roman"/>
          <w:sz w:val="26"/>
          <w:szCs w:val="26"/>
        </w:rPr>
        <w:t xml:space="preserve">In this task, I use </w:t>
      </w:r>
      <w:r w:rsidR="00D61600" w:rsidRPr="004C0A2F">
        <w:rPr>
          <w:rFonts w:ascii="Times New Roman" w:hAnsi="Times New Roman" w:cs="Times New Roman"/>
          <w:b/>
          <w:bCs/>
          <w:sz w:val="26"/>
          <w:szCs w:val="26"/>
        </w:rPr>
        <w:t>variance threshold</w:t>
      </w:r>
      <w:r w:rsidR="00D61600" w:rsidRPr="004C0A2F">
        <w:rPr>
          <w:rFonts w:ascii="Times New Roman" w:hAnsi="Times New Roman" w:cs="Times New Roman"/>
          <w:sz w:val="26"/>
          <w:szCs w:val="26"/>
        </w:rPr>
        <w:t xml:space="preserve"> method to find out </w:t>
      </w:r>
      <w:r w:rsidR="00E770C5" w:rsidRPr="004C0A2F">
        <w:rPr>
          <w:rFonts w:ascii="Times New Roman" w:hAnsi="Times New Roman" w:cs="Times New Roman"/>
          <w:sz w:val="26"/>
          <w:szCs w:val="26"/>
        </w:rPr>
        <w:t>which input features influence the energy load significantly and which features have very little effect on energy load.</w:t>
      </w:r>
    </w:p>
    <w:p w14:paraId="2A575DE6" w14:textId="6F6078F0" w:rsidR="00E770C5" w:rsidRPr="004C0A2F" w:rsidRDefault="004C0A2F" w:rsidP="004C0A2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="00E770C5" w:rsidRPr="004C0A2F">
        <w:rPr>
          <w:rFonts w:ascii="Times New Roman" w:hAnsi="Times New Roman" w:cs="Times New Roman"/>
          <w:b/>
          <w:bCs/>
          <w:sz w:val="26"/>
          <w:szCs w:val="26"/>
        </w:rPr>
        <w:t>The idea in here is when a feature doesn’t vary much within itself, it generally has very little predictive power.</w:t>
      </w:r>
      <w:r w:rsidR="00E770C5" w:rsidRPr="004C0A2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40B749E" w14:textId="0DABFF78" w:rsidR="00C35803" w:rsidRPr="00A239FD" w:rsidRDefault="004C0A2F" w:rsidP="00E770C5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="00E770C5" w:rsidRPr="00B946A0">
        <w:rPr>
          <w:rFonts w:ascii="Times New Roman" w:hAnsi="Times New Roman" w:cs="Times New Roman"/>
          <w:sz w:val="26"/>
          <w:szCs w:val="26"/>
        </w:rPr>
        <w:t xml:space="preserve">Intuitively, we can see that </w:t>
      </w:r>
      <w:r w:rsidR="005A6991" w:rsidRPr="00B946A0">
        <w:rPr>
          <w:rFonts w:ascii="Times New Roman" w:hAnsi="Times New Roman" w:cs="Times New Roman"/>
          <w:sz w:val="26"/>
          <w:szCs w:val="26"/>
        </w:rPr>
        <w:t xml:space="preserve">the feature which has the value variance that smaller than a threshold (or the others) will not </w:t>
      </w:r>
      <w:r w:rsidR="00303C13" w:rsidRPr="00B946A0">
        <w:rPr>
          <w:rFonts w:ascii="Times New Roman" w:hAnsi="Times New Roman" w:cs="Times New Roman"/>
          <w:sz w:val="26"/>
          <w:szCs w:val="26"/>
        </w:rPr>
        <w:t>a</w:t>
      </w:r>
      <w:r w:rsidR="005A6991" w:rsidRPr="00B946A0">
        <w:rPr>
          <w:rFonts w:ascii="Times New Roman" w:hAnsi="Times New Roman" w:cs="Times New Roman"/>
          <w:sz w:val="26"/>
          <w:szCs w:val="26"/>
        </w:rPr>
        <w:t>ffect to the result. Similarly, the one with bigger value variance influence result significantly.</w:t>
      </w:r>
      <w:r w:rsidR="005A45F3" w:rsidRPr="00B946A0">
        <w:rPr>
          <w:rFonts w:ascii="Times New Roman" w:hAnsi="Times New Roman" w:cs="Times New Roman"/>
          <w:sz w:val="26"/>
          <w:szCs w:val="26"/>
        </w:rPr>
        <w:t xml:space="preserve"> Now I will remove features to see on it.</w:t>
      </w:r>
      <w:bookmarkStart w:id="8" w:name="OLE_LINK7"/>
      <w:bookmarkStart w:id="9" w:name="OLE_LINK8"/>
      <w:bookmarkStart w:id="10" w:name="OLE_LINK11"/>
      <w:bookmarkStart w:id="11" w:name="OLE_LINK12"/>
    </w:p>
    <w:p w14:paraId="42D1AAB2" w14:textId="748DEEB4" w:rsidR="005A45F3" w:rsidRPr="004C0A2F" w:rsidRDefault="005A45F3" w:rsidP="00E770C5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t>Remove 1 feature</w:t>
      </w:r>
      <w:bookmarkEnd w:id="10"/>
      <w:bookmarkEnd w:id="11"/>
      <w:r w:rsidR="00300B99" w:rsidRPr="004C0A2F"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49418FEB" w14:textId="1D4D26E8" w:rsidR="00C35803" w:rsidRPr="004C0A2F" w:rsidRDefault="004C0A2F" w:rsidP="004C0A2F">
      <w:pPr>
        <w:rPr>
          <w:rFonts w:ascii="Times New Roman" w:hAnsi="Times New Roman" w:cs="Times New Roman"/>
          <w:sz w:val="26"/>
          <w:szCs w:val="26"/>
        </w:rPr>
      </w:pPr>
      <w:r w:rsidRPr="004C0A2F">
        <w:rPr>
          <w:rFonts w:ascii="Times New Roman" w:hAnsi="Times New Roman" w:cs="Times New Roman"/>
          <w:sz w:val="26"/>
          <w:szCs w:val="26"/>
        </w:rPr>
        <w:t>-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A45F3" w:rsidRPr="004C0A2F">
        <w:rPr>
          <w:rFonts w:ascii="Times New Roman" w:hAnsi="Times New Roman" w:cs="Times New Roman"/>
          <w:b/>
          <w:bCs/>
          <w:sz w:val="26"/>
          <w:szCs w:val="26"/>
        </w:rPr>
        <w:t>Remove feature with minimum value variance</w:t>
      </w:r>
      <w:r w:rsidR="00F2549D" w:rsidRPr="004C0A2F">
        <w:rPr>
          <w:rFonts w:ascii="Times New Roman" w:hAnsi="Times New Roman" w:cs="Times New Roman"/>
          <w:sz w:val="26"/>
          <w:szCs w:val="26"/>
        </w:rPr>
        <w:t xml:space="preserve"> </w:t>
      </w:r>
      <w:r w:rsidR="000A6109" w:rsidRPr="004C0A2F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="000A6109" w:rsidRPr="004C0A2F">
        <w:rPr>
          <w:rFonts w:ascii="Times New Roman" w:hAnsi="Times New Roman" w:cs="Times New Roman"/>
          <w:sz w:val="26"/>
          <w:szCs w:val="26"/>
        </w:rPr>
        <w:t>feature</w:t>
      </w:r>
      <w:r w:rsidR="00441F1D" w:rsidRPr="004C0A2F">
        <w:rPr>
          <w:rFonts w:ascii="Times New Roman" w:hAnsi="Times New Roman" w:cs="Times New Roman"/>
          <w:sz w:val="26"/>
          <w:szCs w:val="26"/>
        </w:rPr>
        <w:t>_index</w:t>
      </w:r>
      <w:proofErr w:type="spellEnd"/>
      <w:r w:rsidR="00441F1D" w:rsidRPr="004C0A2F">
        <w:rPr>
          <w:rFonts w:ascii="Times New Roman" w:hAnsi="Times New Roman" w:cs="Times New Roman"/>
          <w:sz w:val="26"/>
          <w:szCs w:val="26"/>
        </w:rPr>
        <w:t xml:space="preserve"> = 3</w:t>
      </w:r>
      <w:proofErr w:type="gramStart"/>
      <w:r w:rsidR="000A6109" w:rsidRPr="004C0A2F">
        <w:rPr>
          <w:rFonts w:ascii="Times New Roman" w:hAnsi="Times New Roman" w:cs="Times New Roman"/>
          <w:sz w:val="26"/>
          <w:szCs w:val="26"/>
        </w:rPr>
        <w:t>)</w:t>
      </w:r>
      <w:r w:rsidR="00300B99" w:rsidRPr="004C0A2F">
        <w:rPr>
          <w:rFonts w:ascii="Times New Roman" w:hAnsi="Times New Roman" w:cs="Times New Roman"/>
          <w:sz w:val="26"/>
          <w:szCs w:val="26"/>
        </w:rPr>
        <w:t>.</w:t>
      </w:r>
      <w:bookmarkStart w:id="12" w:name="OLE_LINK5"/>
      <w:bookmarkStart w:id="13" w:name="OLE_LINK6"/>
      <w:r w:rsidR="00300B99" w:rsidRPr="004C0A2F">
        <w:rPr>
          <w:rFonts w:ascii="Times New Roman" w:hAnsi="Times New Roman" w:cs="Times New Roman"/>
          <w:sz w:val="26"/>
          <w:szCs w:val="26"/>
        </w:rPr>
        <w:t>The</w:t>
      </w:r>
      <w:proofErr w:type="gramEnd"/>
      <w:r w:rsidR="00300B99" w:rsidRPr="004C0A2F">
        <w:rPr>
          <w:rFonts w:ascii="Times New Roman" w:hAnsi="Times New Roman" w:cs="Times New Roman"/>
          <w:sz w:val="26"/>
          <w:szCs w:val="26"/>
        </w:rPr>
        <w:t xml:space="preserve"> result is </w:t>
      </w:r>
      <w:r w:rsidR="00300B99" w:rsidRPr="004C0A2F">
        <w:rPr>
          <w:rFonts w:ascii="Times New Roman" w:hAnsi="Times New Roman" w:cs="Times New Roman"/>
          <w:b/>
          <w:bCs/>
          <w:sz w:val="26"/>
          <w:szCs w:val="26"/>
        </w:rPr>
        <w:t>NO</w:t>
      </w:r>
      <w:r w:rsidR="00300B99" w:rsidRPr="004C0A2F">
        <w:rPr>
          <w:rFonts w:ascii="Times New Roman" w:hAnsi="Times New Roman" w:cs="Times New Roman"/>
          <w:sz w:val="26"/>
          <w:szCs w:val="26"/>
        </w:rPr>
        <w:t xml:space="preserve"> different than when using all feature. </w:t>
      </w:r>
      <w:proofErr w:type="gramStart"/>
      <w:r w:rsidR="00300B99" w:rsidRPr="004C0A2F">
        <w:rPr>
          <w:rFonts w:ascii="Times New Roman" w:hAnsi="Times New Roman" w:cs="Times New Roman"/>
          <w:sz w:val="26"/>
          <w:szCs w:val="26"/>
        </w:rPr>
        <w:t>So</w:t>
      </w:r>
      <w:proofErr w:type="gramEnd"/>
      <w:r w:rsidR="00300B99" w:rsidRPr="004C0A2F">
        <w:rPr>
          <w:rFonts w:ascii="Times New Roman" w:hAnsi="Times New Roman" w:cs="Times New Roman"/>
          <w:sz w:val="26"/>
          <w:szCs w:val="26"/>
        </w:rPr>
        <w:t xml:space="preserve"> I can say that this feature is not important with power prediction</w:t>
      </w:r>
      <w:bookmarkEnd w:id="12"/>
      <w:bookmarkEnd w:id="13"/>
      <w:r w:rsidR="00300B99" w:rsidRPr="004C0A2F">
        <w:rPr>
          <w:rFonts w:ascii="Times New Roman" w:hAnsi="Times New Roman" w:cs="Times New Roman"/>
          <w:sz w:val="26"/>
          <w:szCs w:val="26"/>
        </w:rPr>
        <w:t>.</w:t>
      </w:r>
      <w:bookmarkEnd w:id="8"/>
      <w:bookmarkEnd w:id="9"/>
    </w:p>
    <w:p w14:paraId="6B6448E2" w14:textId="79B64F26" w:rsidR="000A6109" w:rsidRPr="00B946A0" w:rsidRDefault="000A6109" w:rsidP="00A239FD">
      <w:pPr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F5177AD" wp14:editId="68D9D0F4">
            <wp:extent cx="5023127" cy="2678464"/>
            <wp:effectExtent l="0" t="0" r="635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43561" cy="2742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F9D5D" w14:textId="7E9D4402" w:rsidR="00F54515" w:rsidRPr="00B946A0" w:rsidRDefault="00300B99" w:rsidP="00A239FD">
      <w:pPr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58CE45D" wp14:editId="2AC075E9">
            <wp:extent cx="1764064" cy="2350073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89730" cy="2517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9A784" w14:textId="3E90DABD" w:rsidR="00300B99" w:rsidRDefault="004C0A2F" w:rsidP="00300B99">
      <w:pPr>
        <w:rPr>
          <w:rFonts w:ascii="Times New Roman" w:hAnsi="Times New Roman" w:cs="Times New Roman"/>
          <w:sz w:val="26"/>
          <w:szCs w:val="26"/>
        </w:rPr>
      </w:pPr>
      <w:r w:rsidRPr="004C0A2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-  </w:t>
      </w:r>
      <w:r w:rsidR="00300B99" w:rsidRPr="004C0A2F">
        <w:rPr>
          <w:rFonts w:ascii="Times New Roman" w:hAnsi="Times New Roman" w:cs="Times New Roman"/>
          <w:b/>
          <w:bCs/>
          <w:sz w:val="26"/>
          <w:szCs w:val="26"/>
        </w:rPr>
        <w:t>Remove feature with maximum value variance</w:t>
      </w:r>
      <w:r w:rsidR="00300B99" w:rsidRPr="004C0A2F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300B99" w:rsidRPr="004C0A2F">
        <w:rPr>
          <w:rFonts w:ascii="Times New Roman" w:hAnsi="Times New Roman" w:cs="Times New Roman"/>
          <w:sz w:val="26"/>
          <w:szCs w:val="26"/>
        </w:rPr>
        <w:t>feature</w:t>
      </w:r>
      <w:r w:rsidR="00441F1D" w:rsidRPr="004C0A2F">
        <w:rPr>
          <w:rFonts w:ascii="Times New Roman" w:hAnsi="Times New Roman" w:cs="Times New Roman"/>
          <w:sz w:val="26"/>
          <w:szCs w:val="26"/>
        </w:rPr>
        <w:t>_index</w:t>
      </w:r>
      <w:proofErr w:type="spellEnd"/>
      <w:r w:rsidR="00441F1D" w:rsidRPr="004C0A2F">
        <w:rPr>
          <w:rFonts w:ascii="Times New Roman" w:hAnsi="Times New Roman" w:cs="Times New Roman"/>
          <w:sz w:val="26"/>
          <w:szCs w:val="26"/>
        </w:rPr>
        <w:t xml:space="preserve"> = 6</w:t>
      </w:r>
      <w:r w:rsidR="00300B99" w:rsidRPr="004C0A2F">
        <w:rPr>
          <w:rFonts w:ascii="Times New Roman" w:hAnsi="Times New Roman" w:cs="Times New Roman"/>
          <w:sz w:val="26"/>
          <w:szCs w:val="26"/>
        </w:rPr>
        <w:t xml:space="preserve">). The result is different than when using all feature. </w:t>
      </w:r>
      <w:r w:rsidR="00231335" w:rsidRPr="004C0A2F">
        <w:rPr>
          <w:rFonts w:ascii="Times New Roman" w:hAnsi="Times New Roman" w:cs="Times New Roman"/>
          <w:sz w:val="26"/>
          <w:szCs w:val="26"/>
        </w:rPr>
        <w:t>So, I can say that this feature is important with power prediction.</w:t>
      </w:r>
    </w:p>
    <w:p w14:paraId="562455F5" w14:textId="77777777" w:rsidR="00671BC8" w:rsidRPr="00B946A0" w:rsidRDefault="00671BC8" w:rsidP="00300B99">
      <w:pPr>
        <w:rPr>
          <w:rFonts w:ascii="Times New Roman" w:hAnsi="Times New Roman" w:cs="Times New Roman"/>
          <w:sz w:val="26"/>
          <w:szCs w:val="26"/>
        </w:rPr>
      </w:pPr>
    </w:p>
    <w:p w14:paraId="3BAF857C" w14:textId="3439F834" w:rsidR="00F54515" w:rsidRPr="00B946A0" w:rsidRDefault="00231335" w:rsidP="00A239FD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619F449" wp14:editId="0FFD2CF6">
            <wp:extent cx="5526860" cy="2928173"/>
            <wp:effectExtent l="0" t="0" r="0" b="571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565886" cy="2948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3B6D0" w14:textId="779D6DBE" w:rsidR="00564D70" w:rsidRPr="00B946A0" w:rsidRDefault="00564D70" w:rsidP="004C0A2F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D881080" wp14:editId="27E04BF6">
            <wp:extent cx="2451886" cy="3309613"/>
            <wp:effectExtent l="0" t="0" r="5715" b="571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89079" cy="3359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C17D7" w14:textId="77777777" w:rsidR="00671BC8" w:rsidRDefault="00671BC8" w:rsidP="00231335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326B0D22" w14:textId="77777777" w:rsidR="00671BC8" w:rsidRDefault="00671BC8" w:rsidP="00231335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6491E2F0" w14:textId="5A3B5CFC" w:rsidR="00231335" w:rsidRPr="00C35803" w:rsidRDefault="00231335" w:rsidP="00231335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35803">
        <w:rPr>
          <w:rFonts w:ascii="Times New Roman" w:hAnsi="Times New Roman" w:cs="Times New Roman"/>
          <w:b/>
          <w:bCs/>
          <w:sz w:val="26"/>
          <w:szCs w:val="26"/>
        </w:rPr>
        <w:lastRenderedPageBreak/>
        <w:t>Remove 2 features:</w:t>
      </w:r>
    </w:p>
    <w:p w14:paraId="1717BEA8" w14:textId="7593FF2E" w:rsidR="00231335" w:rsidRDefault="00231335" w:rsidP="00026C36">
      <w:pPr>
        <w:rPr>
          <w:rFonts w:ascii="Times New Roman" w:hAnsi="Times New Roman" w:cs="Times New Roman"/>
          <w:sz w:val="26"/>
          <w:szCs w:val="26"/>
        </w:rPr>
      </w:pPr>
      <w:bookmarkStart w:id="14" w:name="OLE_LINK9"/>
      <w:bookmarkStart w:id="15" w:name="OLE_LINK10"/>
      <w:r w:rsidRPr="00C35803">
        <w:rPr>
          <w:rFonts w:ascii="Times New Roman" w:hAnsi="Times New Roman" w:cs="Times New Roman"/>
          <w:b/>
          <w:bCs/>
          <w:sz w:val="26"/>
          <w:szCs w:val="26"/>
        </w:rPr>
        <w:t>Remove 2 features with minimum value variance</w:t>
      </w:r>
      <w:r w:rsidRPr="00B946A0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B946A0">
        <w:rPr>
          <w:rFonts w:ascii="Times New Roman" w:hAnsi="Times New Roman" w:cs="Times New Roman"/>
          <w:sz w:val="26"/>
          <w:szCs w:val="26"/>
        </w:rPr>
        <w:t>feature</w:t>
      </w:r>
      <w:r w:rsidR="00441F1D" w:rsidRPr="00B946A0">
        <w:rPr>
          <w:rFonts w:ascii="Times New Roman" w:hAnsi="Times New Roman" w:cs="Times New Roman"/>
          <w:sz w:val="26"/>
          <w:szCs w:val="26"/>
        </w:rPr>
        <w:t>_index</w:t>
      </w:r>
      <w:proofErr w:type="spellEnd"/>
      <w:r w:rsidR="00441F1D" w:rsidRPr="00B946A0">
        <w:rPr>
          <w:rFonts w:ascii="Times New Roman" w:hAnsi="Times New Roman" w:cs="Times New Roman"/>
          <w:sz w:val="26"/>
          <w:szCs w:val="26"/>
        </w:rPr>
        <w:t xml:space="preserve"> = [0,3]</w:t>
      </w:r>
      <w:proofErr w:type="gramStart"/>
      <w:r w:rsidRPr="00B946A0">
        <w:rPr>
          <w:rFonts w:ascii="Times New Roman" w:hAnsi="Times New Roman" w:cs="Times New Roman"/>
          <w:sz w:val="26"/>
          <w:szCs w:val="26"/>
        </w:rPr>
        <w:t>).The</w:t>
      </w:r>
      <w:proofErr w:type="gramEnd"/>
      <w:r w:rsidRPr="00B946A0">
        <w:rPr>
          <w:rFonts w:ascii="Times New Roman" w:hAnsi="Times New Roman" w:cs="Times New Roman"/>
          <w:sz w:val="26"/>
          <w:szCs w:val="26"/>
        </w:rPr>
        <w:t xml:space="preserve"> result is </w:t>
      </w:r>
      <w:proofErr w:type="spellStart"/>
      <w:r w:rsidR="00441F1D" w:rsidRPr="00B946A0">
        <w:rPr>
          <w:rFonts w:ascii="Times New Roman" w:hAnsi="Times New Roman" w:cs="Times New Roman"/>
          <w:sz w:val="26"/>
          <w:szCs w:val="26"/>
        </w:rPr>
        <w:t>verry</w:t>
      </w:r>
      <w:proofErr w:type="spellEnd"/>
      <w:r w:rsidR="00441F1D" w:rsidRPr="00B946A0">
        <w:rPr>
          <w:rFonts w:ascii="Times New Roman" w:hAnsi="Times New Roman" w:cs="Times New Roman"/>
          <w:sz w:val="26"/>
          <w:szCs w:val="26"/>
        </w:rPr>
        <w:t xml:space="preserve"> little</w:t>
      </w:r>
      <w:r w:rsidRPr="00B946A0">
        <w:rPr>
          <w:rFonts w:ascii="Times New Roman" w:hAnsi="Times New Roman" w:cs="Times New Roman"/>
          <w:sz w:val="26"/>
          <w:szCs w:val="26"/>
        </w:rPr>
        <w:t xml:space="preserve"> different than when using all feature. </w:t>
      </w:r>
      <w:bookmarkEnd w:id="14"/>
      <w:bookmarkEnd w:id="15"/>
    </w:p>
    <w:p w14:paraId="49B1710F" w14:textId="77777777" w:rsidR="00C35803" w:rsidRPr="00B946A0" w:rsidRDefault="00C35803" w:rsidP="00026C36">
      <w:pPr>
        <w:rPr>
          <w:rFonts w:ascii="Times New Roman" w:hAnsi="Times New Roman" w:cs="Times New Roman"/>
          <w:sz w:val="26"/>
          <w:szCs w:val="26"/>
        </w:rPr>
      </w:pPr>
    </w:p>
    <w:p w14:paraId="2708D870" w14:textId="374B3546" w:rsidR="00441F1D" w:rsidRDefault="00441F1D" w:rsidP="00671BC8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EC55A3D" wp14:editId="5B24168E">
            <wp:extent cx="5769621" cy="3071583"/>
            <wp:effectExtent l="0" t="0" r="254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88037" cy="3081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79CB0" w14:textId="144B6C8E" w:rsidR="00C35803" w:rsidRDefault="00C35803" w:rsidP="00F54515">
      <w:pPr>
        <w:ind w:left="360"/>
        <w:rPr>
          <w:rFonts w:ascii="Times New Roman" w:hAnsi="Times New Roman" w:cs="Times New Roman"/>
          <w:sz w:val="26"/>
          <w:szCs w:val="26"/>
        </w:rPr>
      </w:pPr>
    </w:p>
    <w:p w14:paraId="2C9037D0" w14:textId="77777777" w:rsidR="00671BC8" w:rsidRPr="00B946A0" w:rsidRDefault="00671BC8" w:rsidP="00F54515">
      <w:pPr>
        <w:ind w:left="360"/>
        <w:rPr>
          <w:rFonts w:ascii="Times New Roman" w:hAnsi="Times New Roman" w:cs="Times New Roman"/>
          <w:sz w:val="26"/>
          <w:szCs w:val="26"/>
        </w:rPr>
      </w:pPr>
    </w:p>
    <w:p w14:paraId="7BFE30C6" w14:textId="56AD2F63" w:rsidR="00441F1D" w:rsidRDefault="00441F1D" w:rsidP="00C35803">
      <w:pPr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C9C900B" wp14:editId="5284F78D">
            <wp:extent cx="1894921" cy="2544417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23372" cy="2582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FD277" w14:textId="6552F91B" w:rsidR="00C35803" w:rsidRDefault="00C35803" w:rsidP="00C35803">
      <w:pPr>
        <w:jc w:val="center"/>
        <w:rPr>
          <w:rFonts w:ascii="Times New Roman" w:hAnsi="Times New Roman" w:cs="Times New Roman"/>
          <w:sz w:val="26"/>
          <w:szCs w:val="26"/>
        </w:rPr>
      </w:pPr>
    </w:p>
    <w:p w14:paraId="3B2B7399" w14:textId="77777777" w:rsidR="00C35803" w:rsidRPr="00B946A0" w:rsidRDefault="00C35803" w:rsidP="00C35803">
      <w:pPr>
        <w:jc w:val="center"/>
        <w:rPr>
          <w:rFonts w:ascii="Times New Roman" w:hAnsi="Times New Roman" w:cs="Times New Roman"/>
          <w:sz w:val="26"/>
          <w:szCs w:val="26"/>
        </w:rPr>
      </w:pPr>
    </w:p>
    <w:p w14:paraId="4730FD50" w14:textId="33B9F131" w:rsidR="00564D70" w:rsidRDefault="00441F1D" w:rsidP="00441F1D">
      <w:pPr>
        <w:rPr>
          <w:rFonts w:ascii="Times New Roman" w:hAnsi="Times New Roman" w:cs="Times New Roman"/>
          <w:sz w:val="26"/>
          <w:szCs w:val="26"/>
        </w:rPr>
      </w:pPr>
      <w:r w:rsidRPr="00C35803">
        <w:rPr>
          <w:rFonts w:ascii="Times New Roman" w:hAnsi="Times New Roman" w:cs="Times New Roman"/>
          <w:b/>
          <w:bCs/>
          <w:sz w:val="26"/>
          <w:szCs w:val="26"/>
        </w:rPr>
        <w:lastRenderedPageBreak/>
        <w:t>Remove 2 features with maximum value variance</w:t>
      </w:r>
      <w:r w:rsidRPr="00B946A0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B946A0">
        <w:rPr>
          <w:rFonts w:ascii="Times New Roman" w:hAnsi="Times New Roman" w:cs="Times New Roman"/>
          <w:sz w:val="26"/>
          <w:szCs w:val="26"/>
        </w:rPr>
        <w:t>feature_index</w:t>
      </w:r>
      <w:proofErr w:type="spellEnd"/>
      <w:r w:rsidRPr="00B946A0">
        <w:rPr>
          <w:rFonts w:ascii="Times New Roman" w:hAnsi="Times New Roman" w:cs="Times New Roman"/>
          <w:sz w:val="26"/>
          <w:szCs w:val="26"/>
        </w:rPr>
        <w:t xml:space="preserve"> = [</w:t>
      </w:r>
      <w:r w:rsidR="00564D70" w:rsidRPr="00B946A0">
        <w:rPr>
          <w:rFonts w:ascii="Times New Roman" w:hAnsi="Times New Roman" w:cs="Times New Roman"/>
          <w:sz w:val="26"/>
          <w:szCs w:val="26"/>
        </w:rPr>
        <w:t>4,5</w:t>
      </w:r>
      <w:r w:rsidRPr="00B946A0">
        <w:rPr>
          <w:rFonts w:ascii="Times New Roman" w:hAnsi="Times New Roman" w:cs="Times New Roman"/>
          <w:sz w:val="26"/>
          <w:szCs w:val="26"/>
        </w:rPr>
        <w:t>]).</w:t>
      </w:r>
      <w:r w:rsidR="00564D70" w:rsidRPr="00B946A0">
        <w:rPr>
          <w:rFonts w:ascii="Times New Roman" w:hAnsi="Times New Roman" w:cs="Times New Roman"/>
          <w:sz w:val="26"/>
          <w:szCs w:val="26"/>
        </w:rPr>
        <w:t xml:space="preserve"> </w:t>
      </w:r>
      <w:r w:rsidRPr="00B946A0">
        <w:rPr>
          <w:rFonts w:ascii="Times New Roman" w:hAnsi="Times New Roman" w:cs="Times New Roman"/>
          <w:sz w:val="26"/>
          <w:szCs w:val="26"/>
        </w:rPr>
        <w:t xml:space="preserve">The result is different than when using all feature. </w:t>
      </w:r>
    </w:p>
    <w:p w14:paraId="7F66BB57" w14:textId="77777777" w:rsidR="00671BC8" w:rsidRPr="00B946A0" w:rsidRDefault="00671BC8" w:rsidP="00441F1D">
      <w:pPr>
        <w:rPr>
          <w:rFonts w:ascii="Times New Roman" w:hAnsi="Times New Roman" w:cs="Times New Roman"/>
          <w:sz w:val="26"/>
          <w:szCs w:val="26"/>
        </w:rPr>
      </w:pPr>
    </w:p>
    <w:p w14:paraId="3830343D" w14:textId="79C78E76" w:rsidR="00441F1D" w:rsidRPr="00B946A0" w:rsidRDefault="00441F1D" w:rsidP="00441F1D">
      <w:pPr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544559E" wp14:editId="597F0AA0">
            <wp:extent cx="5943600" cy="303212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14C1C" w14:textId="6AE9D087" w:rsidR="00441F1D" w:rsidRDefault="00441F1D" w:rsidP="00C35803">
      <w:pPr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DACA6EF" wp14:editId="338CD034">
            <wp:extent cx="2676525" cy="36290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1B5E5" w14:textId="21DBC692" w:rsidR="00C35803" w:rsidRDefault="00C35803" w:rsidP="00C35803">
      <w:pPr>
        <w:jc w:val="center"/>
        <w:rPr>
          <w:rFonts w:ascii="Times New Roman" w:hAnsi="Times New Roman" w:cs="Times New Roman"/>
          <w:sz w:val="26"/>
          <w:szCs w:val="26"/>
        </w:rPr>
      </w:pPr>
    </w:p>
    <w:p w14:paraId="075D813F" w14:textId="2933F5D3" w:rsidR="00C35803" w:rsidRDefault="00C35803" w:rsidP="00C35803">
      <w:pPr>
        <w:jc w:val="center"/>
        <w:rPr>
          <w:rFonts w:ascii="Times New Roman" w:hAnsi="Times New Roman" w:cs="Times New Roman"/>
          <w:sz w:val="26"/>
          <w:szCs w:val="26"/>
        </w:rPr>
      </w:pPr>
    </w:p>
    <w:p w14:paraId="496A725F" w14:textId="77777777" w:rsidR="00C35803" w:rsidRPr="00B946A0" w:rsidRDefault="00C35803" w:rsidP="00C35803">
      <w:pPr>
        <w:jc w:val="center"/>
        <w:rPr>
          <w:rFonts w:ascii="Times New Roman" w:hAnsi="Times New Roman" w:cs="Times New Roman"/>
          <w:sz w:val="26"/>
          <w:szCs w:val="26"/>
        </w:rPr>
      </w:pPr>
    </w:p>
    <w:p w14:paraId="01A2F6A2" w14:textId="1968149B" w:rsidR="00564D70" w:rsidRPr="00C35803" w:rsidRDefault="00564D70" w:rsidP="00C35803">
      <w:pPr>
        <w:jc w:val="center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C35803">
        <w:rPr>
          <w:rFonts w:ascii="Times New Roman" w:hAnsi="Times New Roman" w:cs="Times New Roman"/>
          <w:b/>
          <w:bCs/>
          <w:color w:val="000000"/>
          <w:sz w:val="26"/>
          <w:szCs w:val="26"/>
        </w:rPr>
        <w:t>The error per data comparing between training data and testing data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564D70" w:rsidRPr="00B946A0" w14:paraId="10641DF4" w14:textId="77777777" w:rsidTr="00C35803">
        <w:trPr>
          <w:jc w:val="center"/>
        </w:trPr>
        <w:tc>
          <w:tcPr>
            <w:tcW w:w="3116" w:type="dxa"/>
            <w:vAlign w:val="center"/>
          </w:tcPr>
          <w:p w14:paraId="6CCEC91C" w14:textId="77777777" w:rsidR="00564D70" w:rsidRPr="00B946A0" w:rsidRDefault="00564D70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117" w:type="dxa"/>
            <w:vAlign w:val="center"/>
          </w:tcPr>
          <w:p w14:paraId="54063427" w14:textId="033A8B3B" w:rsidR="00564D70" w:rsidRPr="00B946A0" w:rsidRDefault="00564D70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Error Training</w:t>
            </w:r>
          </w:p>
        </w:tc>
        <w:tc>
          <w:tcPr>
            <w:tcW w:w="3117" w:type="dxa"/>
            <w:vAlign w:val="center"/>
          </w:tcPr>
          <w:p w14:paraId="0D0B951C" w14:textId="63D16B25" w:rsidR="00564D70" w:rsidRPr="00B946A0" w:rsidRDefault="00564D70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Error Testing</w:t>
            </w:r>
          </w:p>
        </w:tc>
      </w:tr>
      <w:tr w:rsidR="00564D70" w:rsidRPr="00B946A0" w14:paraId="05D029FC" w14:textId="77777777" w:rsidTr="00C35803">
        <w:trPr>
          <w:jc w:val="center"/>
        </w:trPr>
        <w:tc>
          <w:tcPr>
            <w:tcW w:w="3116" w:type="dxa"/>
            <w:vAlign w:val="center"/>
          </w:tcPr>
          <w:p w14:paraId="6BDDD7C1" w14:textId="57ECB608" w:rsidR="00564D70" w:rsidRPr="00B946A0" w:rsidRDefault="00564D70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Remove </w:t>
            </w:r>
            <w:r w:rsidR="00661D63"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1 feature (minimum value variance) </w:t>
            </w:r>
          </w:p>
        </w:tc>
        <w:tc>
          <w:tcPr>
            <w:tcW w:w="3117" w:type="dxa"/>
            <w:vAlign w:val="center"/>
          </w:tcPr>
          <w:p w14:paraId="38AAF735" w14:textId="60C5EF2E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6160198</w:t>
            </w:r>
          </w:p>
        </w:tc>
        <w:tc>
          <w:tcPr>
            <w:tcW w:w="3117" w:type="dxa"/>
            <w:vAlign w:val="center"/>
          </w:tcPr>
          <w:p w14:paraId="11DA7BE8" w14:textId="6E917EA7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6363681</w:t>
            </w:r>
          </w:p>
        </w:tc>
      </w:tr>
      <w:tr w:rsidR="00564D70" w:rsidRPr="00B946A0" w14:paraId="25202DF3" w14:textId="77777777" w:rsidTr="00C35803">
        <w:trPr>
          <w:jc w:val="center"/>
        </w:trPr>
        <w:tc>
          <w:tcPr>
            <w:tcW w:w="3116" w:type="dxa"/>
            <w:vAlign w:val="center"/>
          </w:tcPr>
          <w:p w14:paraId="1DE74C97" w14:textId="75FD943A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Remove 2 feature (minimum value variance)</w:t>
            </w:r>
          </w:p>
        </w:tc>
        <w:tc>
          <w:tcPr>
            <w:tcW w:w="3117" w:type="dxa"/>
            <w:vAlign w:val="center"/>
          </w:tcPr>
          <w:p w14:paraId="4D71FE7E" w14:textId="62A3B33E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bookmarkStart w:id="16" w:name="OLE_LINK13"/>
            <w:bookmarkStart w:id="17" w:name="OLE_LINK14"/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</w:t>
            </w:r>
            <w:bookmarkEnd w:id="16"/>
            <w:bookmarkEnd w:id="17"/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262843</w:t>
            </w:r>
          </w:p>
        </w:tc>
        <w:tc>
          <w:tcPr>
            <w:tcW w:w="3117" w:type="dxa"/>
            <w:vAlign w:val="center"/>
          </w:tcPr>
          <w:p w14:paraId="293D061C" w14:textId="537DDD9F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7005903</w:t>
            </w:r>
          </w:p>
        </w:tc>
      </w:tr>
      <w:tr w:rsidR="00564D70" w:rsidRPr="00B946A0" w14:paraId="45B36DBD" w14:textId="77777777" w:rsidTr="00C35803">
        <w:trPr>
          <w:jc w:val="center"/>
        </w:trPr>
        <w:tc>
          <w:tcPr>
            <w:tcW w:w="3116" w:type="dxa"/>
            <w:vAlign w:val="center"/>
          </w:tcPr>
          <w:p w14:paraId="5E8F8B95" w14:textId="3C4D93D6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Remove 1 feature (maximum value variance)</w:t>
            </w:r>
          </w:p>
        </w:tc>
        <w:tc>
          <w:tcPr>
            <w:tcW w:w="3117" w:type="dxa"/>
            <w:vAlign w:val="center"/>
          </w:tcPr>
          <w:p w14:paraId="43EAB7D5" w14:textId="244A77FE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7054658</w:t>
            </w:r>
          </w:p>
        </w:tc>
        <w:tc>
          <w:tcPr>
            <w:tcW w:w="3117" w:type="dxa"/>
            <w:vAlign w:val="center"/>
          </w:tcPr>
          <w:p w14:paraId="1E9B4504" w14:textId="06C45D9B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10302955</w:t>
            </w:r>
          </w:p>
        </w:tc>
      </w:tr>
      <w:tr w:rsidR="00564D70" w:rsidRPr="00B946A0" w14:paraId="2DE042DD" w14:textId="77777777" w:rsidTr="00C35803">
        <w:trPr>
          <w:jc w:val="center"/>
        </w:trPr>
        <w:tc>
          <w:tcPr>
            <w:tcW w:w="3116" w:type="dxa"/>
            <w:vAlign w:val="center"/>
          </w:tcPr>
          <w:p w14:paraId="0F85C9D9" w14:textId="408CB8AA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Remove 2 feature (maximum value variance)</w:t>
            </w:r>
          </w:p>
        </w:tc>
        <w:tc>
          <w:tcPr>
            <w:tcW w:w="3117" w:type="dxa"/>
            <w:vAlign w:val="center"/>
          </w:tcPr>
          <w:p w14:paraId="1A9D49AC" w14:textId="2C623330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07904408</w:t>
            </w:r>
          </w:p>
        </w:tc>
        <w:tc>
          <w:tcPr>
            <w:tcW w:w="3117" w:type="dxa"/>
            <w:vAlign w:val="center"/>
          </w:tcPr>
          <w:p w14:paraId="1F201C09" w14:textId="3403F9CA" w:rsidR="00564D70" w:rsidRPr="00B946A0" w:rsidRDefault="00661D63" w:rsidP="00441F1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10479482</w:t>
            </w:r>
          </w:p>
        </w:tc>
      </w:tr>
    </w:tbl>
    <w:p w14:paraId="6BD77130" w14:textId="431E3CD7" w:rsidR="00661D63" w:rsidRPr="00B946A0" w:rsidRDefault="00661D63" w:rsidP="00441F1D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7A10EE6D" w14:textId="2313FA9E" w:rsidR="00661D63" w:rsidRPr="00C35803" w:rsidRDefault="00661D63" w:rsidP="00661D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C35803">
        <w:rPr>
          <w:rFonts w:ascii="Times New Roman" w:hAnsi="Times New Roman" w:cs="Times New Roman"/>
          <w:b/>
          <w:bCs/>
          <w:color w:val="000000"/>
          <w:sz w:val="26"/>
          <w:szCs w:val="26"/>
        </w:rPr>
        <w:t>Classification</w:t>
      </w:r>
    </w:p>
    <w:p w14:paraId="50824741" w14:textId="7CC04814" w:rsidR="00661D63" w:rsidRPr="00B946A0" w:rsidRDefault="00661D63" w:rsidP="00661D63">
      <w:pPr>
        <w:pStyle w:val="ListParagraph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sz w:val="26"/>
          <w:szCs w:val="26"/>
        </w:rPr>
        <w:t>Network Architecture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53"/>
        <w:gridCol w:w="4277"/>
      </w:tblGrid>
      <w:tr w:rsidR="00661D63" w:rsidRPr="00B946A0" w14:paraId="1729BFB7" w14:textId="77777777" w:rsidTr="00C35803">
        <w:trPr>
          <w:trHeight w:val="494"/>
        </w:trPr>
        <w:tc>
          <w:tcPr>
            <w:tcW w:w="4353" w:type="dxa"/>
            <w:vAlign w:val="center"/>
          </w:tcPr>
          <w:p w14:paraId="124E9A15" w14:textId="40210442" w:rsidR="00661D63" w:rsidRPr="00B946A0" w:rsidRDefault="00661D63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Network Architecture</w:t>
            </w:r>
          </w:p>
        </w:tc>
        <w:tc>
          <w:tcPr>
            <w:tcW w:w="4277" w:type="dxa"/>
            <w:vAlign w:val="center"/>
          </w:tcPr>
          <w:p w14:paraId="6C79C93B" w14:textId="59E91FFF" w:rsidR="00661D63" w:rsidRPr="00B946A0" w:rsidRDefault="00661D63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34-128-64-32-3-2</w:t>
            </w:r>
          </w:p>
        </w:tc>
      </w:tr>
      <w:tr w:rsidR="00661D63" w:rsidRPr="00B946A0" w14:paraId="71EC5E67" w14:textId="77777777" w:rsidTr="00C35803">
        <w:trPr>
          <w:trHeight w:val="431"/>
        </w:trPr>
        <w:tc>
          <w:tcPr>
            <w:tcW w:w="4353" w:type="dxa"/>
            <w:vAlign w:val="center"/>
          </w:tcPr>
          <w:p w14:paraId="37AC9CE2" w14:textId="6404A633" w:rsidR="00661D63" w:rsidRPr="00B946A0" w:rsidRDefault="00661D63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Error Rate Training</w:t>
            </w:r>
          </w:p>
        </w:tc>
        <w:tc>
          <w:tcPr>
            <w:tcW w:w="4277" w:type="dxa"/>
            <w:vAlign w:val="center"/>
          </w:tcPr>
          <w:p w14:paraId="740B55ED" w14:textId="49BD604F" w:rsidR="00661D63" w:rsidRPr="00B946A0" w:rsidRDefault="00B946A0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0.0%</w:t>
            </w:r>
          </w:p>
        </w:tc>
      </w:tr>
      <w:tr w:rsidR="00661D63" w:rsidRPr="00B946A0" w14:paraId="1842D537" w14:textId="77777777" w:rsidTr="00C35803">
        <w:trPr>
          <w:trHeight w:val="539"/>
        </w:trPr>
        <w:tc>
          <w:tcPr>
            <w:tcW w:w="4353" w:type="dxa"/>
            <w:vAlign w:val="center"/>
          </w:tcPr>
          <w:p w14:paraId="13EE989F" w14:textId="22AD9103" w:rsidR="00661D63" w:rsidRPr="00B946A0" w:rsidRDefault="00661D63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Error Rate Testing</w:t>
            </w:r>
          </w:p>
        </w:tc>
        <w:tc>
          <w:tcPr>
            <w:tcW w:w="4277" w:type="dxa"/>
            <w:vAlign w:val="center"/>
          </w:tcPr>
          <w:p w14:paraId="4361C156" w14:textId="76A05590" w:rsidR="00661D63" w:rsidRPr="00B946A0" w:rsidRDefault="00B946A0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1.41%</w:t>
            </w:r>
          </w:p>
        </w:tc>
      </w:tr>
      <w:tr w:rsidR="00661D63" w:rsidRPr="00B946A0" w14:paraId="6ECA88D4" w14:textId="77777777" w:rsidTr="00C35803">
        <w:trPr>
          <w:trHeight w:val="530"/>
        </w:trPr>
        <w:tc>
          <w:tcPr>
            <w:tcW w:w="4353" w:type="dxa"/>
            <w:vAlign w:val="center"/>
          </w:tcPr>
          <w:p w14:paraId="56FA51B5" w14:textId="01AFE1C7" w:rsidR="00661D63" w:rsidRPr="00B946A0" w:rsidRDefault="00026C36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Epoches</w:t>
            </w:r>
            <w:proofErr w:type="spellEnd"/>
          </w:p>
        </w:tc>
        <w:tc>
          <w:tcPr>
            <w:tcW w:w="4277" w:type="dxa"/>
            <w:vAlign w:val="center"/>
          </w:tcPr>
          <w:p w14:paraId="5C1D6578" w14:textId="559D4050" w:rsidR="00661D63" w:rsidRPr="00B946A0" w:rsidRDefault="00B946A0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</w:tr>
      <w:tr w:rsidR="00661D63" w:rsidRPr="00B946A0" w14:paraId="24355A13" w14:textId="77777777" w:rsidTr="00C35803">
        <w:trPr>
          <w:trHeight w:val="521"/>
        </w:trPr>
        <w:tc>
          <w:tcPr>
            <w:tcW w:w="4353" w:type="dxa"/>
            <w:vAlign w:val="center"/>
          </w:tcPr>
          <w:p w14:paraId="6AF01DDB" w14:textId="408F821F" w:rsidR="00661D63" w:rsidRPr="00B946A0" w:rsidRDefault="00026C36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Learning Rate</w:t>
            </w:r>
          </w:p>
        </w:tc>
        <w:tc>
          <w:tcPr>
            <w:tcW w:w="4277" w:type="dxa"/>
            <w:vAlign w:val="center"/>
          </w:tcPr>
          <w:p w14:paraId="18B649AE" w14:textId="565229DD" w:rsidR="00661D63" w:rsidRPr="00B946A0" w:rsidRDefault="00B946A0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0.0007</w:t>
            </w:r>
          </w:p>
        </w:tc>
      </w:tr>
      <w:tr w:rsidR="00661D63" w:rsidRPr="00B946A0" w14:paraId="49A55CF8" w14:textId="77777777" w:rsidTr="00C35803">
        <w:trPr>
          <w:trHeight w:val="629"/>
        </w:trPr>
        <w:tc>
          <w:tcPr>
            <w:tcW w:w="4353" w:type="dxa"/>
            <w:vAlign w:val="center"/>
          </w:tcPr>
          <w:p w14:paraId="2DCD57C8" w14:textId="794FF131" w:rsidR="00661D63" w:rsidRPr="00B946A0" w:rsidRDefault="00026C36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Batch Size</w:t>
            </w:r>
          </w:p>
        </w:tc>
        <w:tc>
          <w:tcPr>
            <w:tcW w:w="4277" w:type="dxa"/>
            <w:vAlign w:val="center"/>
          </w:tcPr>
          <w:p w14:paraId="39AD5512" w14:textId="57A5F4E5" w:rsidR="00661D63" w:rsidRPr="00B946A0" w:rsidRDefault="00B946A0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32</w:t>
            </w:r>
          </w:p>
        </w:tc>
      </w:tr>
      <w:tr w:rsidR="00661D63" w:rsidRPr="00B946A0" w14:paraId="64868A16" w14:textId="77777777" w:rsidTr="00C35803">
        <w:trPr>
          <w:trHeight w:val="530"/>
        </w:trPr>
        <w:tc>
          <w:tcPr>
            <w:tcW w:w="4353" w:type="dxa"/>
            <w:vAlign w:val="center"/>
          </w:tcPr>
          <w:p w14:paraId="67EC703B" w14:textId="08836816" w:rsidR="00661D63" w:rsidRPr="00B946A0" w:rsidRDefault="00026C36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Training Size / Testing Size</w:t>
            </w:r>
          </w:p>
        </w:tc>
        <w:tc>
          <w:tcPr>
            <w:tcW w:w="4277" w:type="dxa"/>
            <w:vAlign w:val="center"/>
          </w:tcPr>
          <w:p w14:paraId="749A74FA" w14:textId="48FE2D4F" w:rsidR="00661D63" w:rsidRPr="00B946A0" w:rsidRDefault="00B946A0" w:rsidP="00661D63">
            <w:pPr>
              <w:pStyle w:val="ListParagraph"/>
              <w:spacing w:line="256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B946A0">
              <w:rPr>
                <w:rFonts w:ascii="Times New Roman" w:hAnsi="Times New Roman" w:cs="Times New Roman"/>
                <w:sz w:val="26"/>
                <w:szCs w:val="26"/>
              </w:rPr>
              <w:t>80% / 20%</w:t>
            </w:r>
          </w:p>
        </w:tc>
      </w:tr>
    </w:tbl>
    <w:p w14:paraId="779A352E" w14:textId="77ABF68E" w:rsidR="00661D63" w:rsidRPr="00B946A0" w:rsidRDefault="00661D63" w:rsidP="00661D63">
      <w:pPr>
        <w:pStyle w:val="ListParagraph"/>
        <w:spacing w:line="256" w:lineRule="auto"/>
        <w:rPr>
          <w:rFonts w:ascii="Times New Roman" w:hAnsi="Times New Roman" w:cs="Times New Roman"/>
          <w:noProof/>
          <w:sz w:val="26"/>
          <w:szCs w:val="26"/>
        </w:rPr>
      </w:pPr>
    </w:p>
    <w:p w14:paraId="1B1EA6B1" w14:textId="5EB2523D" w:rsidR="00DD41F5" w:rsidRDefault="00B946A0" w:rsidP="00661D63">
      <w:pPr>
        <w:pStyle w:val="ListParagraph"/>
        <w:spacing w:line="256" w:lineRule="auto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AB04D39" wp14:editId="45209207">
            <wp:extent cx="5243639" cy="2133239"/>
            <wp:effectExtent l="0" t="0" r="0" b="63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435280" cy="2211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E55B8" w14:textId="739193B2" w:rsidR="00DD41F5" w:rsidRPr="00323951" w:rsidRDefault="00DD41F5" w:rsidP="00323951">
      <w:pPr>
        <w:spacing w:line="256" w:lineRule="auto"/>
        <w:rPr>
          <w:rFonts w:ascii="Times New Roman" w:hAnsi="Times New Roman" w:cs="Times New Roman"/>
          <w:sz w:val="26"/>
          <w:szCs w:val="26"/>
        </w:rPr>
      </w:pPr>
    </w:p>
    <w:p w14:paraId="32DBFE37" w14:textId="1305FCD7" w:rsidR="00B946A0" w:rsidRPr="00323951" w:rsidRDefault="00B946A0" w:rsidP="00B946A0">
      <w:pPr>
        <w:pStyle w:val="ListParagraph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323951">
        <w:rPr>
          <w:rFonts w:ascii="Times New Roman" w:hAnsi="Times New Roman" w:cs="Times New Roman"/>
          <w:b/>
          <w:bCs/>
          <w:sz w:val="26"/>
          <w:szCs w:val="26"/>
        </w:rPr>
        <w:lastRenderedPageBreak/>
        <w:t>Learning Curve</w:t>
      </w:r>
    </w:p>
    <w:p w14:paraId="67C16E4A" w14:textId="77777777" w:rsidR="00B946A0" w:rsidRPr="00B946A0" w:rsidRDefault="00B946A0" w:rsidP="00B946A0">
      <w:pPr>
        <w:pStyle w:val="ListParagraph"/>
        <w:spacing w:line="256" w:lineRule="auto"/>
        <w:rPr>
          <w:rFonts w:ascii="Times New Roman" w:hAnsi="Times New Roman" w:cs="Times New Roman"/>
          <w:sz w:val="26"/>
          <w:szCs w:val="26"/>
        </w:rPr>
      </w:pPr>
    </w:p>
    <w:p w14:paraId="5DA456F9" w14:textId="28FA7A3C" w:rsidR="00DD41F5" w:rsidRPr="00B946A0" w:rsidRDefault="00B946A0" w:rsidP="00323951">
      <w:pPr>
        <w:spacing w:line="25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4A3DF44" wp14:editId="65704F86">
            <wp:extent cx="3845586" cy="3945423"/>
            <wp:effectExtent l="0" t="0" r="254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69801" cy="3970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01269" w14:textId="30DCC158" w:rsidR="00B946A0" w:rsidRPr="00B946A0" w:rsidRDefault="00B946A0" w:rsidP="00323951">
      <w:pPr>
        <w:spacing w:line="25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9844FC9" wp14:editId="6B3A4DA2">
            <wp:extent cx="3220630" cy="3359984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01126" cy="3443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21EDE" w14:textId="1B100D6E" w:rsidR="00B946A0" w:rsidRPr="00B946A0" w:rsidRDefault="00B946A0" w:rsidP="00B946A0">
      <w:pPr>
        <w:pStyle w:val="ListParagraph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B946A0">
        <w:rPr>
          <w:rFonts w:ascii="Times New Roman" w:hAnsi="Times New Roman" w:cs="Times New Roman"/>
          <w:b/>
          <w:bCs/>
          <w:color w:val="000000"/>
          <w:sz w:val="26"/>
          <w:szCs w:val="26"/>
        </w:rPr>
        <w:lastRenderedPageBreak/>
        <w:t>Plotting latent features at different training state</w:t>
      </w:r>
    </w:p>
    <w:p w14:paraId="7FFBA60E" w14:textId="77777777" w:rsidR="00B946A0" w:rsidRPr="00B946A0" w:rsidRDefault="00B946A0" w:rsidP="00B946A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B946A0">
        <w:rPr>
          <w:rFonts w:ascii="Times New Roman" w:hAnsi="Times New Roman" w:cs="Times New Roman"/>
          <w:color w:val="000000"/>
          <w:sz w:val="26"/>
          <w:szCs w:val="26"/>
        </w:rPr>
        <w:t>By changing the hidden layer before output layer, using 2 or 3 nodes, we then</w:t>
      </w:r>
    </w:p>
    <w:p w14:paraId="741E6E8E" w14:textId="77777777" w:rsidR="00B946A0" w:rsidRPr="00B946A0" w:rsidRDefault="00B946A0" w:rsidP="00B946A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B946A0">
        <w:rPr>
          <w:rFonts w:ascii="Times New Roman" w:hAnsi="Times New Roman" w:cs="Times New Roman"/>
          <w:color w:val="000000"/>
          <w:sz w:val="26"/>
          <w:szCs w:val="26"/>
        </w:rPr>
        <w:t>compare the result by visualize (2D or 3D) the distribution of this hidden layer at</w:t>
      </w:r>
    </w:p>
    <w:p w14:paraId="30F751F6" w14:textId="4E842702" w:rsidR="00B946A0" w:rsidRPr="00B946A0" w:rsidRDefault="00B946A0" w:rsidP="00B946A0">
      <w:pPr>
        <w:spacing w:line="256" w:lineRule="auto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color w:val="000000"/>
          <w:sz w:val="26"/>
          <w:szCs w:val="26"/>
        </w:rPr>
        <w:t>diffident training stage.</w:t>
      </w:r>
    </w:p>
    <w:p w14:paraId="04585CAC" w14:textId="0FEB05A9" w:rsidR="00B946A0" w:rsidRPr="00B946A0" w:rsidRDefault="00B946A0" w:rsidP="00323951">
      <w:pPr>
        <w:spacing w:line="25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685D6E5" wp14:editId="1705A3C6">
            <wp:extent cx="5943600" cy="625665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256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4D5D9" w14:textId="2BBA4BFF" w:rsidR="00B946A0" w:rsidRPr="00B946A0" w:rsidRDefault="00B946A0" w:rsidP="00DD41F5">
      <w:pPr>
        <w:spacing w:line="256" w:lineRule="auto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6FDA7212" wp14:editId="7BE4DD66">
            <wp:extent cx="5943600" cy="5591810"/>
            <wp:effectExtent l="0" t="0" r="0" b="889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59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25253" w14:textId="5D513F52" w:rsidR="00B946A0" w:rsidRPr="00B946A0" w:rsidRDefault="00B946A0" w:rsidP="00DD41F5">
      <w:pPr>
        <w:spacing w:line="256" w:lineRule="auto"/>
        <w:rPr>
          <w:rFonts w:ascii="Times New Roman" w:hAnsi="Times New Roman" w:cs="Times New Roman"/>
          <w:sz w:val="26"/>
          <w:szCs w:val="26"/>
        </w:rPr>
      </w:pPr>
    </w:p>
    <w:p w14:paraId="10F70F66" w14:textId="3659FFA6" w:rsidR="00B946A0" w:rsidRPr="00B946A0" w:rsidRDefault="00B946A0" w:rsidP="00DD41F5">
      <w:pPr>
        <w:spacing w:line="256" w:lineRule="auto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54749D2D" wp14:editId="47AF3779">
            <wp:extent cx="5943600" cy="5081905"/>
            <wp:effectExtent l="0" t="0" r="0" b="444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08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15308" w14:textId="41F78003" w:rsidR="00B946A0" w:rsidRPr="00B946A0" w:rsidRDefault="00B946A0" w:rsidP="00DD41F5">
      <w:pPr>
        <w:spacing w:line="256" w:lineRule="auto"/>
        <w:rPr>
          <w:rFonts w:ascii="Times New Roman" w:hAnsi="Times New Roman" w:cs="Times New Roman"/>
          <w:sz w:val="26"/>
          <w:szCs w:val="26"/>
        </w:rPr>
      </w:pPr>
      <w:r w:rsidRPr="00B946A0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4EF6CE47" wp14:editId="40576384">
            <wp:extent cx="5943600" cy="577405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7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7F38E" w14:textId="77777777" w:rsidR="00B946A0" w:rsidRPr="00B946A0" w:rsidRDefault="00B946A0" w:rsidP="00DD41F5">
      <w:pPr>
        <w:spacing w:line="256" w:lineRule="auto"/>
        <w:rPr>
          <w:rFonts w:ascii="Times New Roman" w:hAnsi="Times New Roman" w:cs="Times New Roman"/>
          <w:sz w:val="26"/>
          <w:szCs w:val="26"/>
        </w:rPr>
      </w:pPr>
    </w:p>
    <w:p w14:paraId="79C19F03" w14:textId="77777777" w:rsidR="00B946A0" w:rsidRPr="00B946A0" w:rsidRDefault="00B946A0" w:rsidP="00DD41F5">
      <w:pPr>
        <w:spacing w:line="256" w:lineRule="auto"/>
        <w:rPr>
          <w:rFonts w:ascii="Times New Roman" w:hAnsi="Times New Roman" w:cs="Times New Roman"/>
          <w:sz w:val="26"/>
          <w:szCs w:val="26"/>
        </w:rPr>
      </w:pPr>
      <w:bookmarkStart w:id="18" w:name="_GoBack"/>
      <w:bookmarkEnd w:id="18"/>
    </w:p>
    <w:sectPr w:rsidR="00B946A0" w:rsidRPr="00B946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C522F"/>
    <w:multiLevelType w:val="hybridMultilevel"/>
    <w:tmpl w:val="2DDEF3D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DC96335"/>
    <w:multiLevelType w:val="hybridMultilevel"/>
    <w:tmpl w:val="C478B516"/>
    <w:lvl w:ilvl="0" w:tplc="98160024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F753AB"/>
    <w:multiLevelType w:val="hybridMultilevel"/>
    <w:tmpl w:val="1772F0DC"/>
    <w:lvl w:ilvl="0" w:tplc="C5421BBA">
      <w:numFmt w:val="bullet"/>
      <w:lvlText w:val="-"/>
      <w:lvlJc w:val="left"/>
      <w:pPr>
        <w:ind w:left="108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3B4E691C"/>
    <w:multiLevelType w:val="hybridMultilevel"/>
    <w:tmpl w:val="53B6E4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3ED83561"/>
    <w:multiLevelType w:val="hybridMultilevel"/>
    <w:tmpl w:val="8BD283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BE0461"/>
    <w:multiLevelType w:val="hybridMultilevel"/>
    <w:tmpl w:val="7E72409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441A5C05"/>
    <w:multiLevelType w:val="hybridMultilevel"/>
    <w:tmpl w:val="7EB424FC"/>
    <w:lvl w:ilvl="0" w:tplc="7B168D76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814F59"/>
    <w:multiLevelType w:val="hybridMultilevel"/>
    <w:tmpl w:val="8BD283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E2740E"/>
    <w:multiLevelType w:val="hybridMultilevel"/>
    <w:tmpl w:val="09183C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8ED66F9"/>
    <w:multiLevelType w:val="hybridMultilevel"/>
    <w:tmpl w:val="58CE2FA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2"/>
  </w:num>
  <w:num w:numId="4">
    <w:abstractNumId w:val="8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4"/>
  </w:num>
  <w:num w:numId="8">
    <w:abstractNumId w:val="9"/>
  </w:num>
  <w:num w:numId="9">
    <w:abstractNumId w:val="0"/>
  </w:num>
  <w:num w:numId="10">
    <w:abstractNumId w:val="3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7E0E"/>
    <w:rsid w:val="0002388C"/>
    <w:rsid w:val="00026C36"/>
    <w:rsid w:val="000A6109"/>
    <w:rsid w:val="00231335"/>
    <w:rsid w:val="002B120A"/>
    <w:rsid w:val="00300B99"/>
    <w:rsid w:val="00303C13"/>
    <w:rsid w:val="00323951"/>
    <w:rsid w:val="003311EF"/>
    <w:rsid w:val="00441F1D"/>
    <w:rsid w:val="004C0A2F"/>
    <w:rsid w:val="0051396F"/>
    <w:rsid w:val="00547C10"/>
    <w:rsid w:val="00564D70"/>
    <w:rsid w:val="005A45F3"/>
    <w:rsid w:val="005A6991"/>
    <w:rsid w:val="00607A03"/>
    <w:rsid w:val="00661355"/>
    <w:rsid w:val="00661D63"/>
    <w:rsid w:val="00671BC8"/>
    <w:rsid w:val="007F6EAD"/>
    <w:rsid w:val="008653F6"/>
    <w:rsid w:val="00A239FD"/>
    <w:rsid w:val="00B946A0"/>
    <w:rsid w:val="00C35803"/>
    <w:rsid w:val="00C5623B"/>
    <w:rsid w:val="00D61600"/>
    <w:rsid w:val="00DD41F5"/>
    <w:rsid w:val="00E770C5"/>
    <w:rsid w:val="00EF0F44"/>
    <w:rsid w:val="00F2549D"/>
    <w:rsid w:val="00F52863"/>
    <w:rsid w:val="00F54515"/>
    <w:rsid w:val="00F77E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EE3251"/>
  <w15:chartTrackingRefBased/>
  <w15:docId w15:val="{C42377F0-4CA9-4168-8E64-5B7A8C2AD0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7E0E"/>
    <w:pPr>
      <w:ind w:left="720"/>
      <w:contextualSpacing/>
    </w:pPr>
  </w:style>
  <w:style w:type="table" w:styleId="TableGrid">
    <w:name w:val="Table Grid"/>
    <w:basedOn w:val="TableNormal"/>
    <w:uiPriority w:val="39"/>
    <w:rsid w:val="00C562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357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7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5</TotalTime>
  <Pages>14</Pages>
  <Words>474</Words>
  <Characters>270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ng le</dc:creator>
  <cp:keywords/>
  <dc:description/>
  <cp:lastModifiedBy>hung le</cp:lastModifiedBy>
  <cp:revision>3</cp:revision>
  <dcterms:created xsi:type="dcterms:W3CDTF">2019-11-04T01:12:00Z</dcterms:created>
  <dcterms:modified xsi:type="dcterms:W3CDTF">2019-11-04T15:07:00Z</dcterms:modified>
</cp:coreProperties>
</file>